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35"/>
  </p:notesMasterIdLst>
  <p:handoutMasterIdLst>
    <p:handoutMasterId r:id="rId36"/>
  </p:handoutMasterIdLst>
  <p:sldIdLst>
    <p:sldId id="556" r:id="rId2"/>
    <p:sldId id="606" r:id="rId3"/>
    <p:sldId id="607" r:id="rId4"/>
    <p:sldId id="608" r:id="rId5"/>
    <p:sldId id="609" r:id="rId6"/>
    <p:sldId id="592" r:id="rId7"/>
    <p:sldId id="591" r:id="rId8"/>
    <p:sldId id="593" r:id="rId9"/>
    <p:sldId id="570" r:id="rId10"/>
    <p:sldId id="604" r:id="rId11"/>
    <p:sldId id="571" r:id="rId12"/>
    <p:sldId id="605" r:id="rId13"/>
    <p:sldId id="579" r:id="rId14"/>
    <p:sldId id="580" r:id="rId15"/>
    <p:sldId id="581" r:id="rId16"/>
    <p:sldId id="582" r:id="rId17"/>
    <p:sldId id="583" r:id="rId18"/>
    <p:sldId id="584" r:id="rId19"/>
    <p:sldId id="585" r:id="rId20"/>
    <p:sldId id="586" r:id="rId21"/>
    <p:sldId id="574" r:id="rId22"/>
    <p:sldId id="577" r:id="rId23"/>
    <p:sldId id="603" r:id="rId24"/>
    <p:sldId id="611" r:id="rId25"/>
    <p:sldId id="612" r:id="rId26"/>
    <p:sldId id="613" r:id="rId27"/>
    <p:sldId id="614" r:id="rId28"/>
    <p:sldId id="615" r:id="rId29"/>
    <p:sldId id="616" r:id="rId30"/>
    <p:sldId id="617" r:id="rId31"/>
    <p:sldId id="618" r:id="rId32"/>
    <p:sldId id="619" r:id="rId33"/>
    <p:sldId id="620" r:id="rId34"/>
  </p:sldIdLst>
  <p:sldSz cx="9144000" cy="6858000" type="screen4x3"/>
  <p:notesSz cx="7315200" cy="9601200"/>
  <p:custDataLst>
    <p:tags r:id="rId3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9900"/>
    <a:srgbClr val="CC66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35" autoAdjust="0"/>
    <p:restoredTop sz="98692" autoAdjust="0"/>
  </p:normalViewPr>
  <p:slideViewPr>
    <p:cSldViewPr snapToGrid="0">
      <p:cViewPr varScale="1">
        <p:scale>
          <a:sx n="91" d="100"/>
          <a:sy n="91" d="100"/>
        </p:scale>
        <p:origin x="100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2F95668-539B-4335-9DC1-30B874FBEE75}" type="datetimeFigureOut">
              <a:rPr lang="en-US" smtClean="0"/>
              <a:t>11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B8B7B243-5CAD-4EC2-819E-0E598CB3A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1393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</a:defRPr>
            </a:lvl1pPr>
          </a:lstStyle>
          <a:p>
            <a:fld id="{AC20EC95-7AA1-4350-9600-5BEB1F056A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5405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0231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6960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8339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7001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2452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3686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6238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051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6348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6077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278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5018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332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5010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1849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3473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854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1052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1726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0EC95-7AA1-4350-9600-5BEB1F056AE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42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5D4B1-CFAE-468E-9352-9E84C7689879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A446D-04F6-461D-83F9-8903C22BC6D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52861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1CF53-687A-4213-86F0-AEDB052B13E4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42BB6-5BBD-4614-96A1-CA27398355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05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1858D-65F9-499F-9A87-EA5BF38075FF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95CB-D9C0-421C-AB2E-411B5D115A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0654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6705600" cy="12493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981200" y="1752600"/>
            <a:ext cx="3276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752600"/>
            <a:ext cx="3276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216526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9204C-8958-428C-9389-E473B5F08AC0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33F39-A9F3-4F43-9F8C-51A3374D3E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717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D6664-58FE-4EFD-AFF7-62344FE6D9E2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6D51B-09D3-426F-9C53-B3075BECB7C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7741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AE4A3-39B5-4015-9096-DBF0BD634CB2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502EF-6F78-4D15-A62D-8636485024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98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47E7D-6F9A-4F50-9F1F-8E330D3E5CD9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2369F-A9B9-4368-B2EC-0430662973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333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E63593-F708-44D2-99D9-43627BF66C88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8F8BE-77BC-40BE-8EC9-6A1922905B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22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690C6-B898-4678-B1D2-78F8A2AE37C6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C75CD-509B-4A80-8EF4-93CF860217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61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4C59D5FE-B4A7-42CF-B0DF-3359CAA93C87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F5D4FDB-475B-4E6D-A285-E42AD0DA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4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568B9-8A56-45F7-ADF6-8AA917CC6804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AC730-4F02-4427-943C-4FAAA472B45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393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A5E6E4FB-6597-41EA-9441-212A85D7AE35}" type="datetime1">
              <a:rPr lang="en-US" smtClean="0"/>
              <a:pPr/>
              <a:t>1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A207892-1152-4518-8DC3-64A1323D30D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New PowerPoint Design.jpg"/>
          <p:cNvPicPr>
            <a:picLocks noChangeAspect="1"/>
          </p:cNvPicPr>
          <p:nvPr userDrawn="1"/>
        </p:nvPicPr>
        <p:blipFill rotWithShape="1">
          <a:blip r:embed="rId14" cstate="print"/>
          <a:srcRect b="81944"/>
          <a:stretch/>
        </p:blipFill>
        <p:spPr>
          <a:xfrm>
            <a:off x="0" y="0"/>
            <a:ext cx="3810000" cy="515938"/>
          </a:xfrm>
          <a:prstGeom prst="rect">
            <a:avLst/>
          </a:prstGeom>
        </p:spPr>
      </p:pic>
      <p:pic>
        <p:nvPicPr>
          <p:cNvPr id="12" name="Picture 11" descr="New PowerPoint Design.jpg"/>
          <p:cNvPicPr>
            <a:picLocks noChangeAspect="1"/>
          </p:cNvPicPr>
          <p:nvPr userDrawn="1"/>
        </p:nvPicPr>
        <p:blipFill rotWithShape="1">
          <a:blip r:embed="rId14" cstate="print"/>
          <a:srcRect l="42667" r="26407" b="81944"/>
          <a:stretch/>
        </p:blipFill>
        <p:spPr>
          <a:xfrm>
            <a:off x="2743200" y="0"/>
            <a:ext cx="6400800" cy="515938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>
          <a:xfrm>
            <a:off x="6324600" y="95190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152C60"/>
                </a:solidFill>
                <a:latin typeface="Book Antiqua"/>
                <a:cs typeface="Book Antiqua"/>
              </a:rPr>
              <a:t>ENGR100</a:t>
            </a:r>
          </a:p>
        </p:txBody>
      </p:sp>
      <p:pic>
        <p:nvPicPr>
          <p:cNvPr id="14" name="Picture 13" descr="New PowerPoint Design.jpg"/>
          <p:cNvPicPr>
            <a:picLocks noChangeAspect="1"/>
          </p:cNvPicPr>
          <p:nvPr userDrawn="1"/>
        </p:nvPicPr>
        <p:blipFill rotWithShape="1">
          <a:blip r:embed="rId14" cstate="print"/>
          <a:srcRect l="73592" r="3075" b="81944"/>
          <a:stretch/>
        </p:blipFill>
        <p:spPr>
          <a:xfrm>
            <a:off x="1752600" y="0"/>
            <a:ext cx="889000" cy="515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410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600200"/>
            <a:ext cx="7848600" cy="41910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ME 203</a:t>
            </a:r>
            <a:br>
              <a:rPr lang="en-US" sz="3600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sz="3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Introduction to MATLAB</a:t>
            </a:r>
            <a:br>
              <a:rPr lang="en-US" sz="3600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sz="3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/>
            </a:r>
            <a:br>
              <a:rPr lang="en-US" sz="3600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endParaRPr lang="en-US" sz="36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4339" name="Slide Number Placeholder 2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cs typeface="Arial" charset="0"/>
              </a:defRPr>
            </a:lvl9pPr>
          </a:lstStyle>
          <a:p>
            <a:pPr algn="r" eaLnBrk="1" hangingPunct="1"/>
            <a:fld id="{83A9DF7E-A20D-43C5-A75A-D89123822221}" type="slidenum">
              <a:rPr lang="en-US" sz="1400">
                <a:latin typeface="Times New Roman" charset="0"/>
              </a:rPr>
              <a:pPr algn="r" eaLnBrk="1" hangingPunct="1"/>
              <a:t>1</a:t>
            </a:fld>
            <a:endParaRPr lang="en-US" sz="1400"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276600"/>
            <a:ext cx="28956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87902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28600" y="278084"/>
            <a:ext cx="7543800" cy="93186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200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: Uniformly Distributed Random Number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1447800"/>
            <a:ext cx="8839200" cy="4953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200" dirty="0"/>
              <a:t>Using rand write a statement to store 3 random numbers between 5 and 15 in a row array A</a:t>
            </a:r>
          </a:p>
        </p:txBody>
      </p:sp>
      <p:sp>
        <p:nvSpPr>
          <p:cNvPr id="4" name="Rectangle 3"/>
          <p:cNvSpPr/>
          <p:nvPr/>
        </p:nvSpPr>
        <p:spPr>
          <a:xfrm>
            <a:off x="301752" y="2710933"/>
            <a:ext cx="8119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Generate three random numbers between 0 and 1: 	rand(1,3)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0213" y="5166879"/>
            <a:ext cx="26429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A = 10*rand(1,3) +5</a:t>
            </a:r>
          </a:p>
        </p:txBody>
      </p:sp>
      <p:sp>
        <p:nvSpPr>
          <p:cNvPr id="6" name="Rectangle 5"/>
          <p:cNvSpPr/>
          <p:nvPr/>
        </p:nvSpPr>
        <p:spPr>
          <a:xfrm>
            <a:off x="313944" y="3517912"/>
            <a:ext cx="8119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Generate three random numbers between 0 and 10: 	10*rand(1,3)</a:t>
            </a:r>
          </a:p>
        </p:txBody>
      </p:sp>
      <p:sp>
        <p:nvSpPr>
          <p:cNvPr id="7" name="Rectangle 6"/>
          <p:cNvSpPr/>
          <p:nvPr/>
        </p:nvSpPr>
        <p:spPr>
          <a:xfrm>
            <a:off x="313944" y="4646975"/>
            <a:ext cx="8119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Generate three random numbers between 5 and 15:</a:t>
            </a:r>
          </a:p>
        </p:txBody>
      </p:sp>
      <p:sp>
        <p:nvSpPr>
          <p:cNvPr id="9" name="Rectangle 8"/>
          <p:cNvSpPr/>
          <p:nvPr/>
        </p:nvSpPr>
        <p:spPr>
          <a:xfrm>
            <a:off x="5848526" y="3477444"/>
            <a:ext cx="1363042" cy="507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040212" y="5166879"/>
            <a:ext cx="2437043" cy="507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848526" y="2675280"/>
            <a:ext cx="1363042" cy="507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77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1371600"/>
            <a:ext cx="7813675" cy="50292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randn</a:t>
            </a:r>
            <a:r>
              <a:rPr lang="en-US" dirty="0"/>
              <a:t> 		Returns a scalar whose value changes each time it is 			referenced</a:t>
            </a:r>
          </a:p>
          <a:p>
            <a:r>
              <a:rPr lang="en-US" dirty="0" err="1"/>
              <a:t>randn</a:t>
            </a:r>
            <a:r>
              <a:rPr lang="en-US" dirty="0"/>
              <a:t>(n) 	Returns an </a:t>
            </a:r>
            <a:r>
              <a:rPr lang="en-US" dirty="0" err="1"/>
              <a:t>n</a:t>
            </a:r>
            <a:r>
              <a:rPr lang="en-US" i="1" dirty="0" err="1"/>
              <a:t>×</a:t>
            </a:r>
            <a:r>
              <a:rPr lang="en-US" dirty="0" err="1"/>
              <a:t>n</a:t>
            </a:r>
            <a:r>
              <a:rPr lang="en-US" dirty="0"/>
              <a:t> matrix of Gaussian random numbers 			with a mean of 0 and a standard deviation of 1</a:t>
            </a:r>
          </a:p>
          <a:p>
            <a:r>
              <a:rPr lang="en-US" dirty="0" err="1"/>
              <a:t>randn</a:t>
            </a:r>
            <a:r>
              <a:rPr lang="en-US" dirty="0"/>
              <a:t>(</a:t>
            </a:r>
            <a:r>
              <a:rPr lang="en-US" dirty="0" err="1"/>
              <a:t>m,n</a:t>
            </a:r>
            <a:r>
              <a:rPr lang="en-US" dirty="0"/>
              <a:t>) 	Returns an </a:t>
            </a:r>
            <a:r>
              <a:rPr lang="en-US" dirty="0" err="1"/>
              <a:t>m</a:t>
            </a:r>
            <a:r>
              <a:rPr lang="en-US" i="1" dirty="0" err="1"/>
              <a:t>×</a:t>
            </a:r>
            <a:r>
              <a:rPr lang="en-US" dirty="0" err="1"/>
              <a:t>n</a:t>
            </a:r>
            <a:r>
              <a:rPr lang="en-US" dirty="0"/>
              <a:t> matrix of Gaussian random numbers 		with a mean of 0 and a standard deviation of 1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3657600"/>
            <a:ext cx="60198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/>
              <a:t>Example</a:t>
            </a:r>
            <a:endParaRPr lang="fr-FR" dirty="0"/>
          </a:p>
          <a:p>
            <a:r>
              <a:rPr lang="fr-FR" dirty="0"/>
              <a:t>&gt;&gt; </a:t>
            </a:r>
            <a:r>
              <a:rPr lang="fr-FR" dirty="0" err="1"/>
              <a:t>randn</a:t>
            </a:r>
            <a:r>
              <a:rPr lang="fr-FR" dirty="0"/>
              <a:t>	ans =</a:t>
            </a:r>
          </a:p>
          <a:p>
            <a:r>
              <a:rPr lang="fr-FR" dirty="0"/>
              <a:t>    			0.2442</a:t>
            </a:r>
          </a:p>
          <a:p>
            <a:r>
              <a:rPr lang="fr-FR" dirty="0"/>
              <a:t>&gt;&gt; </a:t>
            </a:r>
            <a:r>
              <a:rPr lang="fr-FR" dirty="0" err="1"/>
              <a:t>randn</a:t>
            </a:r>
            <a:r>
              <a:rPr lang="fr-FR" dirty="0"/>
              <a:t>(2)	ans =</a:t>
            </a:r>
          </a:p>
          <a:p>
            <a:r>
              <a:rPr lang="fr-FR" dirty="0"/>
              <a:t>    			0.0964   -0.3523</a:t>
            </a:r>
          </a:p>
          <a:p>
            <a:r>
              <a:rPr lang="fr-FR" dirty="0"/>
              <a:t>  			-0.8305   -0.1748</a:t>
            </a:r>
          </a:p>
          <a:p>
            <a:r>
              <a:rPr lang="fr-FR" dirty="0"/>
              <a:t>&gt;&gt; </a:t>
            </a:r>
            <a:r>
              <a:rPr lang="fr-FR" dirty="0" err="1"/>
              <a:t>randn</a:t>
            </a:r>
            <a:r>
              <a:rPr lang="fr-FR" dirty="0"/>
              <a:t>(2,3)	ans =</a:t>
            </a:r>
          </a:p>
          <a:p>
            <a:r>
              <a:rPr lang="fr-FR" dirty="0"/>
              <a:t>   			-0.4807    2.5383    0.1283</a:t>
            </a:r>
          </a:p>
          <a:p>
            <a:r>
              <a:rPr lang="fr-FR" dirty="0"/>
              <a:t>    			0.8368   -1.3233   -1.4424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02771" y="152400"/>
            <a:ext cx="8741229" cy="85566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Normally Distributed  Random Numbers</a:t>
            </a:r>
          </a:p>
        </p:txBody>
      </p:sp>
      <p:sp>
        <p:nvSpPr>
          <p:cNvPr id="6" name="Rectangle 5"/>
          <p:cNvSpPr/>
          <p:nvPr/>
        </p:nvSpPr>
        <p:spPr>
          <a:xfrm>
            <a:off x="2051660" y="4009292"/>
            <a:ext cx="2634640" cy="4923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138744" y="4551677"/>
            <a:ext cx="2784947" cy="7971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138744" y="5395738"/>
            <a:ext cx="3734518" cy="7852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33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93058" y="317270"/>
            <a:ext cx="7543800" cy="93186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200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: Normally Distributed  Random Number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1447800"/>
            <a:ext cx="8839200" cy="4953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sp>
        <p:nvSpPr>
          <p:cNvPr id="7" name="Rectangle 6"/>
          <p:cNvSpPr/>
          <p:nvPr/>
        </p:nvSpPr>
        <p:spPr>
          <a:xfrm>
            <a:off x="693058" y="1402140"/>
            <a:ext cx="7841342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</a:t>
            </a:r>
            <a:r>
              <a:rPr lang="en-US" sz="2200" dirty="0">
                <a:latin typeface="+mn-lt"/>
              </a:rPr>
              <a:t>height</a:t>
            </a:r>
            <a:r>
              <a:rPr lang="en-US" dirty="0"/>
              <a:t> of males in the United States is normally distributed with mean 1.763 m and standard deviation of 0.0762 m.</a:t>
            </a:r>
          </a:p>
          <a:p>
            <a:endParaRPr lang="en-US" dirty="0"/>
          </a:p>
          <a:p>
            <a:r>
              <a:rPr lang="en-US" dirty="0"/>
              <a:t>Using </a:t>
            </a:r>
            <a:r>
              <a:rPr lang="en-US" dirty="0" err="1"/>
              <a:t>randn</a:t>
            </a:r>
            <a:r>
              <a:rPr lang="en-US" dirty="0"/>
              <a:t>, generate a row vector of random heights (in meters) for 6 males and assign it to a variable A</a:t>
            </a:r>
          </a:p>
        </p:txBody>
      </p:sp>
    </p:spTree>
    <p:extLst>
      <p:ext uri="{BB962C8B-B14F-4D97-AF65-F5344CB8AC3E}">
        <p14:creationId xmlns:p14="http://schemas.microsoft.com/office/powerpoint/2010/main" val="12612269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9318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Flipping a Coin Exampl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1447800"/>
            <a:ext cx="8839200" cy="4953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en a fair coin is flipped, the probability of getting heads or tails is 0.5 (50%). </a:t>
            </a:r>
          </a:p>
          <a:p>
            <a:pPr algn="ctr"/>
            <a:r>
              <a:rPr lang="en-US" dirty="0"/>
              <a:t>Tails =0		Heads =1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Generate a uniform random number in the range and use an appropriate rounding function so all the answers are either 0 or 1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imulate flipping the coin 50 times and plot the results in a histogra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Which function should you use to generate the flips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rand vs </a:t>
            </a:r>
            <a:r>
              <a:rPr lang="en-US" dirty="0" err="1"/>
              <a:t>randn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Which function should you use for rounding?</a:t>
            </a:r>
          </a:p>
          <a:p>
            <a:pPr marL="274320" lvl="2" indent="-91440">
              <a:spcBef>
                <a:spcPts val="1200"/>
              </a:spcBef>
              <a:spcAft>
                <a:spcPts val="2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1800" dirty="0"/>
              <a:t>round, floor, ceil or fix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66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10080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: Rand func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1828800"/>
            <a:ext cx="7813675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Choose rand because it is between 0 and 1 (no negative numbers)</a:t>
            </a:r>
          </a:p>
          <a:p>
            <a:pPr marL="0" indent="0">
              <a:buNone/>
            </a:pPr>
            <a:r>
              <a:rPr lang="en-US" dirty="0"/>
              <a:t>Test with 8 values first</a:t>
            </a:r>
          </a:p>
          <a:p>
            <a:pPr marL="0" indent="0">
              <a:buNone/>
            </a:pPr>
            <a:r>
              <a:rPr lang="en-US" dirty="0"/>
              <a:t>n=8;</a:t>
            </a:r>
          </a:p>
          <a:p>
            <a:pPr marL="0" indent="0">
              <a:buNone/>
            </a:pPr>
            <a:r>
              <a:rPr lang="fr-FR" dirty="0"/>
              <a:t> </a:t>
            </a:r>
            <a:r>
              <a:rPr lang="en-US" dirty="0"/>
              <a:t>a=rand(1,n)</a:t>
            </a:r>
          </a:p>
          <a:p>
            <a:pPr marL="0" indent="0">
              <a:buNone/>
            </a:pPr>
            <a:r>
              <a:rPr lang="en-US" dirty="0"/>
              <a:t>a =</a:t>
            </a:r>
          </a:p>
          <a:p>
            <a:pPr marL="0" indent="0">
              <a:buNone/>
            </a:pPr>
            <a:r>
              <a:rPr lang="en-US" dirty="0"/>
              <a:t>    0.7295    0.2243    0.2691    0.6730    0.4775    0.6237    0.2364    0.177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round(a)</a:t>
            </a:r>
          </a:p>
          <a:p>
            <a:pPr marL="0" indent="0">
              <a:buNone/>
            </a:pPr>
            <a:r>
              <a:rPr lang="en-US" dirty="0" err="1"/>
              <a:t>ans</a:t>
            </a:r>
            <a:r>
              <a:rPr lang="en-US" dirty="0"/>
              <a:t> =</a:t>
            </a:r>
          </a:p>
          <a:p>
            <a:pPr marL="0" indent="0">
              <a:buNone/>
            </a:pPr>
            <a:r>
              <a:rPr lang="en-US" dirty="0"/>
              <a:t>     1     0     0     1     0     1     0     0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914400" y="3048000"/>
            <a:ext cx="228600" cy="152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219200" y="2895600"/>
            <a:ext cx="2227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w vector length n</a:t>
            </a:r>
          </a:p>
        </p:txBody>
      </p:sp>
    </p:spTree>
    <p:extLst>
      <p:ext uri="{BB962C8B-B14F-4D97-AF65-F5344CB8AC3E}">
        <p14:creationId xmlns:p14="http://schemas.microsoft.com/office/powerpoint/2010/main" val="249357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87338"/>
            <a:ext cx="9144000" cy="116046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: </a:t>
            </a:r>
          </a:p>
          <a:p>
            <a:pPr fontAlgn="auto">
              <a:spcAft>
                <a:spcPts val="0"/>
              </a:spcAft>
            </a:pPr>
            <a:r>
              <a:rPr lang="en-US" dirty="0"/>
              <a:t>Rand function and floor func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1600200"/>
            <a:ext cx="7813675" cy="5029200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 a=rand(1,n)</a:t>
            </a:r>
          </a:p>
          <a:p>
            <a:pPr marL="0" indent="0">
              <a:buNone/>
            </a:pPr>
            <a:r>
              <a:rPr lang="en-US" dirty="0"/>
              <a:t>a =</a:t>
            </a:r>
          </a:p>
          <a:p>
            <a:pPr marL="0" indent="0">
              <a:buNone/>
            </a:pPr>
            <a:r>
              <a:rPr lang="en-US" dirty="0"/>
              <a:t>    0.7295    0.2243    0.2691    0.6730    0.4775    0.6237    0.2364    0.1771</a:t>
            </a:r>
          </a:p>
          <a:p>
            <a:pPr marL="0" indent="0">
              <a:buNone/>
            </a:pPr>
            <a:r>
              <a:rPr lang="en-US" dirty="0"/>
              <a:t>&gt;&gt; floor(a)</a:t>
            </a:r>
          </a:p>
          <a:p>
            <a:pPr marL="0" indent="0">
              <a:buNone/>
            </a:pPr>
            <a:r>
              <a:rPr lang="en-US" dirty="0" err="1"/>
              <a:t>ans</a:t>
            </a:r>
            <a:r>
              <a:rPr lang="en-US" dirty="0"/>
              <a:t> =</a:t>
            </a:r>
          </a:p>
          <a:p>
            <a:pPr marL="0" indent="0">
              <a:buNone/>
            </a:pPr>
            <a:r>
              <a:rPr lang="en-US" dirty="0"/>
              <a:t>     0     0     0     0     0     0     0     0</a:t>
            </a:r>
          </a:p>
          <a:p>
            <a:pPr marL="0" indent="0">
              <a:buNone/>
            </a:pPr>
            <a:r>
              <a:rPr lang="en-US" dirty="0"/>
              <a:t>&gt;&gt; 2*a</a:t>
            </a:r>
          </a:p>
          <a:p>
            <a:pPr marL="0" indent="0">
              <a:buNone/>
            </a:pPr>
            <a:r>
              <a:rPr lang="en-US" dirty="0" err="1"/>
              <a:t>ans</a:t>
            </a:r>
            <a:r>
              <a:rPr lang="en-US" dirty="0"/>
              <a:t> =</a:t>
            </a:r>
          </a:p>
          <a:p>
            <a:pPr marL="0" indent="0">
              <a:buNone/>
            </a:pPr>
            <a:r>
              <a:rPr lang="en-US" dirty="0"/>
              <a:t>    1.4590    0.4486    0.5381    1.3461    0.9550    1.2474    0.4729    0.3542</a:t>
            </a:r>
          </a:p>
          <a:p>
            <a:pPr marL="0" indent="0">
              <a:buNone/>
            </a:pPr>
            <a:r>
              <a:rPr lang="en-US" dirty="0"/>
              <a:t>floor(2*a)</a:t>
            </a:r>
          </a:p>
          <a:p>
            <a:pPr marL="0" indent="0">
              <a:buNone/>
            </a:pPr>
            <a:r>
              <a:rPr lang="en-US" dirty="0" err="1"/>
              <a:t>ans</a:t>
            </a:r>
            <a:r>
              <a:rPr lang="en-US" dirty="0"/>
              <a:t> =</a:t>
            </a:r>
          </a:p>
          <a:p>
            <a:pPr marL="0" indent="0">
              <a:buNone/>
            </a:pPr>
            <a:r>
              <a:rPr lang="en-US" dirty="0"/>
              <a:t>     1     0     0     1     0     1     0     0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9638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87338"/>
            <a:ext cx="9144000" cy="116046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: </a:t>
            </a:r>
          </a:p>
          <a:p>
            <a:pPr fontAlgn="auto">
              <a:spcAft>
                <a:spcPts val="0"/>
              </a:spcAft>
            </a:pPr>
            <a:r>
              <a:rPr lang="en-US" dirty="0"/>
              <a:t>Rand function and ceil func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04800" y="1600200"/>
            <a:ext cx="7813675" cy="51054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 a=rand(1,n)</a:t>
            </a:r>
          </a:p>
          <a:p>
            <a:pPr marL="0" indent="0">
              <a:buNone/>
            </a:pPr>
            <a:r>
              <a:rPr lang="en-US" dirty="0"/>
              <a:t>a =</a:t>
            </a:r>
          </a:p>
          <a:p>
            <a:pPr marL="0" indent="0">
              <a:buNone/>
            </a:pPr>
            <a:r>
              <a:rPr lang="en-US" dirty="0"/>
              <a:t>    0.7295    0.2243    0.2691    0.6730    0.4775    0.6237    0.2364    0.1771</a:t>
            </a:r>
          </a:p>
          <a:p>
            <a:pPr marL="0" indent="0">
              <a:buNone/>
            </a:pPr>
            <a:r>
              <a:rPr lang="fr-FR" dirty="0" err="1"/>
              <a:t>ceil</a:t>
            </a:r>
            <a:r>
              <a:rPr lang="fr-FR" dirty="0"/>
              <a:t>(a)		ans =</a:t>
            </a:r>
          </a:p>
          <a:p>
            <a:pPr marL="0" indent="0">
              <a:buNone/>
            </a:pPr>
            <a:r>
              <a:rPr lang="fr-FR" dirty="0"/>
              <a:t>     			1     1     1     1     1     1     1     1</a:t>
            </a:r>
            <a:endParaRPr lang="en-US" dirty="0"/>
          </a:p>
          <a:p>
            <a:pPr marL="0" indent="0">
              <a:buNone/>
            </a:pPr>
            <a:r>
              <a:rPr lang="fr-FR" dirty="0" err="1"/>
              <a:t>ceil</a:t>
            </a:r>
            <a:r>
              <a:rPr lang="fr-FR" dirty="0"/>
              <a:t>(2*a)		ans =</a:t>
            </a:r>
          </a:p>
          <a:p>
            <a:pPr marL="0" indent="0">
              <a:buNone/>
            </a:pPr>
            <a:r>
              <a:rPr lang="fr-FR" dirty="0"/>
              <a:t>     			2     1     1     2     1     2     1     1</a:t>
            </a:r>
          </a:p>
          <a:p>
            <a:pPr marL="0" indent="0">
              <a:buNone/>
            </a:pPr>
            <a:r>
              <a:rPr lang="fr-FR" dirty="0" err="1"/>
              <a:t>ceil</a:t>
            </a:r>
            <a:r>
              <a:rPr lang="fr-FR" dirty="0"/>
              <a:t>(2*a-1)	ans =</a:t>
            </a:r>
          </a:p>
          <a:p>
            <a:pPr marL="0" indent="0">
              <a:buNone/>
            </a:pPr>
            <a:r>
              <a:rPr lang="fr-FR" dirty="0"/>
              <a:t>     			1     0     0     1     0     1     0     0</a:t>
            </a:r>
          </a:p>
          <a:p>
            <a:pPr marL="0" indent="0">
              <a:buNone/>
            </a:pPr>
            <a:r>
              <a:rPr lang="fr-FR" dirty="0" err="1"/>
              <a:t>ceil</a:t>
            </a:r>
            <a:r>
              <a:rPr lang="fr-FR" dirty="0"/>
              <a:t>(2*a)-1	ans =</a:t>
            </a:r>
          </a:p>
          <a:p>
            <a:pPr marL="0" indent="0">
              <a:buNone/>
            </a:pPr>
            <a:r>
              <a:rPr lang="fr-FR" dirty="0"/>
              <a:t>     			1     0     0     1     0     1     0    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904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87338"/>
            <a:ext cx="9144000" cy="116046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: </a:t>
            </a:r>
          </a:p>
          <a:p>
            <a:pPr fontAlgn="auto">
              <a:spcAft>
                <a:spcPts val="0"/>
              </a:spcAft>
            </a:pPr>
            <a:r>
              <a:rPr lang="en-US" dirty="0"/>
              <a:t>Rand function and fix func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04800" y="1600200"/>
            <a:ext cx="7813675" cy="51054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 a=rand(1,n)</a:t>
            </a:r>
          </a:p>
          <a:p>
            <a:pPr marL="0" indent="0">
              <a:buNone/>
            </a:pPr>
            <a:r>
              <a:rPr lang="en-US" dirty="0"/>
              <a:t>a =</a:t>
            </a:r>
          </a:p>
          <a:p>
            <a:pPr marL="0" indent="0">
              <a:buNone/>
            </a:pPr>
            <a:r>
              <a:rPr lang="en-US" dirty="0"/>
              <a:t>    0.7295    0.2243    0.2691    0.6730    0.4775    0.6237    0.2364    0.1771</a:t>
            </a:r>
          </a:p>
          <a:p>
            <a:pPr marL="0" indent="0">
              <a:buNone/>
            </a:pPr>
            <a:r>
              <a:rPr lang="fr-FR" dirty="0" err="1"/>
              <a:t>fix</a:t>
            </a:r>
            <a:r>
              <a:rPr lang="fr-FR" dirty="0"/>
              <a:t>(a)</a:t>
            </a:r>
          </a:p>
          <a:p>
            <a:pPr marL="0" indent="0">
              <a:buNone/>
            </a:pPr>
            <a:r>
              <a:rPr lang="fr-FR" dirty="0"/>
              <a:t>ans =</a:t>
            </a:r>
          </a:p>
          <a:p>
            <a:pPr marL="0" indent="0">
              <a:buNone/>
            </a:pPr>
            <a:r>
              <a:rPr lang="fr-FR" dirty="0"/>
              <a:t>     0     0     0     0     0     0     0     0</a:t>
            </a:r>
          </a:p>
          <a:p>
            <a:pPr marL="0" indent="0">
              <a:buNone/>
            </a:pPr>
            <a:r>
              <a:rPr lang="fr-FR" dirty="0"/>
              <a:t>&gt;&gt; </a:t>
            </a:r>
            <a:r>
              <a:rPr lang="fr-FR" dirty="0" err="1"/>
              <a:t>fix</a:t>
            </a:r>
            <a:r>
              <a:rPr lang="fr-FR" dirty="0"/>
              <a:t>(2*a)</a:t>
            </a:r>
          </a:p>
          <a:p>
            <a:pPr marL="0" indent="0">
              <a:buNone/>
            </a:pPr>
            <a:r>
              <a:rPr lang="fr-FR" dirty="0"/>
              <a:t>ans =</a:t>
            </a:r>
          </a:p>
          <a:p>
            <a:pPr marL="0" indent="0">
              <a:buNone/>
            </a:pPr>
            <a:r>
              <a:rPr lang="fr-FR" dirty="0"/>
              <a:t>     1     0     0     1     0     1     0    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350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87339"/>
            <a:ext cx="9144000" cy="10080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: Rand function comparis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1828800"/>
            <a:ext cx="7813675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a =</a:t>
            </a:r>
          </a:p>
          <a:p>
            <a:pPr marL="0" indent="0">
              <a:buNone/>
            </a:pPr>
            <a:r>
              <a:rPr lang="en-US" dirty="0"/>
              <a:t>    0.7295    0.2243    0.2691    0.6730    0.4775    0.6237    0.2364    0.177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Round:  	1     0     0     1     0     1     0     0</a:t>
            </a:r>
          </a:p>
          <a:p>
            <a:pPr marL="0" indent="0">
              <a:buNone/>
            </a:pPr>
            <a:r>
              <a:rPr lang="en-US" dirty="0"/>
              <a:t>Floor: 	1     0     0     1     0     1     0     0</a:t>
            </a:r>
          </a:p>
          <a:p>
            <a:pPr marL="0" indent="0">
              <a:buNone/>
            </a:pPr>
            <a:r>
              <a:rPr lang="en-US" dirty="0"/>
              <a:t>Ceil:	</a:t>
            </a:r>
            <a:r>
              <a:rPr lang="fr-FR" dirty="0"/>
              <a:t>1     0     0     1     0     1     0     0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Fix:	</a:t>
            </a:r>
            <a:r>
              <a:rPr lang="fr-FR" dirty="0"/>
              <a:t>1     0     0     1     0     1     0     0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23067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10080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: </a:t>
            </a:r>
            <a:r>
              <a:rPr lang="en-US" dirty="0" err="1"/>
              <a:t>Randn</a:t>
            </a:r>
            <a:r>
              <a:rPr lang="en-US" dirty="0"/>
              <a:t> func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1828800"/>
            <a:ext cx="7813675" cy="4572000"/>
          </a:xfrm>
          <a:prstGeom prst="rect">
            <a:avLst/>
          </a:prstGeom>
        </p:spPr>
        <p:txBody>
          <a:bodyPr vert="horz" lIns="0" tIns="45720" rIns="0" bIns="45720" rtlCol="0"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Can we make </a:t>
            </a:r>
            <a:r>
              <a:rPr lang="en-US" dirty="0" err="1"/>
              <a:t>randn</a:t>
            </a:r>
            <a:r>
              <a:rPr lang="en-US" dirty="0"/>
              <a:t> work?</a:t>
            </a:r>
          </a:p>
          <a:p>
            <a:pPr marL="0" indent="0">
              <a:buNone/>
            </a:pPr>
            <a:r>
              <a:rPr lang="pt-BR" dirty="0"/>
              <a:t>b=randn(1,8)</a:t>
            </a:r>
          </a:p>
          <a:p>
            <a:pPr marL="0" indent="0">
              <a:buNone/>
            </a:pPr>
            <a:r>
              <a:rPr lang="pt-BR" dirty="0"/>
              <a:t>b =</a:t>
            </a:r>
          </a:p>
          <a:p>
            <a:pPr marL="0" indent="0">
              <a:buNone/>
            </a:pPr>
            <a:r>
              <a:rPr lang="pt-BR" dirty="0"/>
              <a:t>    0.7612    1.1933    1.6321   -1.5322   -1.3369   -1.4738   -0.0417   -0.6155</a:t>
            </a:r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r>
              <a:rPr lang="fr-FR" dirty="0" err="1"/>
              <a:t>fix</a:t>
            </a:r>
            <a:r>
              <a:rPr lang="fr-FR" dirty="0"/>
              <a:t>(abs(</a:t>
            </a:r>
            <a:r>
              <a:rPr lang="fr-FR" dirty="0" err="1"/>
              <a:t>randn</a:t>
            </a:r>
            <a:r>
              <a:rPr lang="fr-FR" dirty="0"/>
              <a:t>(1,8)))</a:t>
            </a:r>
          </a:p>
          <a:p>
            <a:pPr marL="0" indent="0">
              <a:buNone/>
            </a:pPr>
            <a:r>
              <a:rPr lang="fr-FR" dirty="0"/>
              <a:t>ans =</a:t>
            </a:r>
          </a:p>
          <a:p>
            <a:pPr marL="0" indent="0">
              <a:buNone/>
            </a:pPr>
            <a:r>
              <a:rPr lang="fr-FR" dirty="0"/>
              <a:t>     0     0     0     1     0     0     1     0</a:t>
            </a:r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r>
              <a:rPr lang="pt-BR" dirty="0"/>
              <a:t>Does it physically make sense to choose this method even though it works?	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00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9581" y="287339"/>
            <a:ext cx="7974419" cy="8556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/>
              <a:t>Interpol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09343" y="1477926"/>
            <a:ext cx="7356475" cy="519223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 Interpolation is used to calculate a value between two data points</a:t>
            </a:r>
          </a:p>
          <a:p>
            <a:pPr marL="0" indent="0">
              <a:buNone/>
            </a:pPr>
            <a:r>
              <a:rPr lang="en-US" dirty="0"/>
              <a:t> Assumes linear behavior between the two poin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f you know two points (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 err="1"/>
              <a:t>,y</a:t>
            </a:r>
            <a:r>
              <a:rPr lang="en-US" baseline="-25000" dirty="0" err="1"/>
              <a:t>k</a:t>
            </a:r>
            <a:r>
              <a:rPr lang="en-US" dirty="0"/>
              <a:t>) </a:t>
            </a:r>
          </a:p>
          <a:p>
            <a:pPr marL="0" indent="0">
              <a:buNone/>
            </a:pPr>
            <a:r>
              <a:rPr lang="en-US" dirty="0"/>
              <a:t>and (x</a:t>
            </a:r>
            <a:r>
              <a:rPr lang="en-US" baseline="-25000" dirty="0"/>
              <a:t>k+1</a:t>
            </a:r>
            <a:r>
              <a:rPr lang="en-US" dirty="0"/>
              <a:t>,y</a:t>
            </a:r>
            <a:r>
              <a:rPr lang="en-US" baseline="-25000" dirty="0"/>
              <a:t>k+1</a:t>
            </a:r>
            <a:r>
              <a:rPr lang="en-US" dirty="0"/>
              <a:t>) then you can use </a:t>
            </a:r>
          </a:p>
          <a:p>
            <a:pPr marL="0" indent="0">
              <a:buNone/>
            </a:pPr>
            <a:r>
              <a:rPr lang="en-US" dirty="0"/>
              <a:t>a linear approximation to find </a:t>
            </a:r>
          </a:p>
          <a:p>
            <a:pPr marL="0" indent="0">
              <a:buNone/>
            </a:pPr>
            <a:r>
              <a:rPr lang="en-US" dirty="0" err="1"/>
              <a:t>y</a:t>
            </a:r>
            <a:r>
              <a:rPr lang="en-US" baseline="-25000" dirty="0" err="1"/>
              <a:t>i</a:t>
            </a:r>
            <a:r>
              <a:rPr lang="en-US" dirty="0"/>
              <a:t> at x</a:t>
            </a:r>
            <a:r>
              <a:rPr lang="en-US" baseline="-25000" dirty="0"/>
              <a:t>i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8900" y="2495993"/>
            <a:ext cx="4662450" cy="3575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5815584" y="2999232"/>
            <a:ext cx="365760" cy="35661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982824" y="4751832"/>
            <a:ext cx="365760" cy="35661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931957" y="3405197"/>
                <a:ext cx="21961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1957" y="3405197"/>
                <a:ext cx="21961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7778" r="-27778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6567499" y="3589863"/>
            <a:ext cx="365760" cy="3566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0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5" grpId="0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87339"/>
            <a:ext cx="9144000" cy="10080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: Plot Results</a:t>
            </a:r>
          </a:p>
        </p:txBody>
      </p:sp>
      <p:sp>
        <p:nvSpPr>
          <p:cNvPr id="4" name="Rectangle 3"/>
          <p:cNvSpPr/>
          <p:nvPr/>
        </p:nvSpPr>
        <p:spPr>
          <a:xfrm>
            <a:off x="281795" y="1439008"/>
            <a:ext cx="858041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oin flipping simulation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oin flip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n = 50; </a:t>
            </a:r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number of flips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coin = round(rand(1,n)) </a:t>
            </a:r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vector of n flips: 0-tails, 1-heads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Histogram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xc = [0, 1]; </a:t>
            </a:r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histogram centers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y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hist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coin, xc) </a:t>
            </a:r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absolute frequency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ar(xc, y)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0: tails, 1: heads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frequency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Absolute frequency histogram for 50 coin flips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733872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9318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Noisy signal simul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33400" y="1676400"/>
            <a:ext cx="7924800" cy="47244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To extract useful information from experimental data it often needs to be manipulated which may include filter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Before testing the post processing calculations on the on actual data it is a good idea to test it on a known data set to make sure it is working correctly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400" dirty="0"/>
              <a:t>Let’s use </a:t>
            </a:r>
            <a:r>
              <a:rPr lang="en-US" sz="2400" dirty="0" err="1"/>
              <a:t>Matlab</a:t>
            </a:r>
            <a:r>
              <a:rPr lang="en-US" sz="2400" dirty="0"/>
              <a:t> to generate a random signal that we can use to test common experimental data calculations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5623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9318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: Noisy signal simul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990600" y="1752600"/>
            <a:ext cx="7162800" cy="46482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400" dirty="0"/>
              <a:t>Create a noisy signal that is 10 sec long and has 512 data points.  The an amplitude of the underlying signal is 1 and has a frequency of 2*pi/5.  The amplitude of the noise is 0.1</a:t>
            </a:r>
            <a:r>
              <a:rPr lang="en-US" sz="2400"/>
              <a:t>. </a:t>
            </a:r>
            <a:r>
              <a:rPr lang="en-US" sz="2400" smtClean="0"/>
              <a:t>plot </a:t>
            </a:r>
            <a:r>
              <a:rPr lang="en-US" sz="2400" dirty="0"/>
              <a:t>the noisy signal.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526610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38200" y="152400"/>
            <a:ext cx="7543800" cy="9318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: Noisy signal simul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4427" y="1210581"/>
            <a:ext cx="6591346" cy="4935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7674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Integr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041991" y="1265274"/>
            <a:ext cx="7145079" cy="52117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There are many integration methods in MATLAB. We are only going to look at a few of them.  The rest of the functions in </a:t>
            </a:r>
            <a:r>
              <a:rPr lang="en-US" dirty="0" err="1"/>
              <a:t>Matlab</a:t>
            </a:r>
            <a:r>
              <a:rPr lang="en-US" dirty="0"/>
              <a:t> work similarly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ingle Integral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Trapezoidal Rule – calculates the area under the curve by dividing the range into a series of points and connecting each point using a straight lin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27" b="8139"/>
          <a:stretch/>
        </p:blipFill>
        <p:spPr bwMode="auto">
          <a:xfrm>
            <a:off x="2826475" y="3888497"/>
            <a:ext cx="4935292" cy="2289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9369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1414913" y="5611076"/>
            <a:ext cx="609279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1509562" y="1664720"/>
            <a:ext cx="0" cy="40522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2237072" y="2916002"/>
            <a:ext cx="4543125" cy="1222362"/>
          </a:xfrm>
          <a:custGeom>
            <a:avLst/>
            <a:gdLst>
              <a:gd name="connsiteX0" fmla="*/ 0 w 5115875"/>
              <a:gd name="connsiteY0" fmla="*/ 0 h 1222362"/>
              <a:gd name="connsiteX1" fmla="*/ 1029904 w 5115875"/>
              <a:gd name="connsiteY1" fmla="*/ 760396 h 1222362"/>
              <a:gd name="connsiteX2" fmla="*/ 3022333 w 5115875"/>
              <a:gd name="connsiteY2" fmla="*/ 750770 h 1222362"/>
              <a:gd name="connsiteX3" fmla="*/ 4417996 w 5115875"/>
              <a:gd name="connsiteY3" fmla="*/ 1212783 h 1222362"/>
              <a:gd name="connsiteX4" fmla="*/ 5034013 w 5115875"/>
              <a:gd name="connsiteY4" fmla="*/ 1058779 h 1222362"/>
              <a:gd name="connsiteX5" fmla="*/ 5091765 w 5115875"/>
              <a:gd name="connsiteY5" fmla="*/ 1001027 h 122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115875" h="1222362">
                <a:moveTo>
                  <a:pt x="0" y="0"/>
                </a:moveTo>
                <a:cubicBezTo>
                  <a:pt x="263091" y="317634"/>
                  <a:pt x="526182" y="635268"/>
                  <a:pt x="1029904" y="760396"/>
                </a:cubicBezTo>
                <a:cubicBezTo>
                  <a:pt x="1533626" y="885524"/>
                  <a:pt x="2457651" y="675372"/>
                  <a:pt x="3022333" y="750770"/>
                </a:cubicBezTo>
                <a:cubicBezTo>
                  <a:pt x="3587015" y="826168"/>
                  <a:pt x="4082716" y="1161448"/>
                  <a:pt x="4417996" y="1212783"/>
                </a:cubicBezTo>
                <a:cubicBezTo>
                  <a:pt x="4753276" y="1264118"/>
                  <a:pt x="4921718" y="1094072"/>
                  <a:pt x="5034013" y="1058779"/>
                </a:cubicBezTo>
                <a:cubicBezTo>
                  <a:pt x="5146308" y="1023486"/>
                  <a:pt x="5119036" y="1012256"/>
                  <a:pt x="5091765" y="1001027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2531444" y="3329888"/>
            <a:ext cx="0" cy="247848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15416" y="4046948"/>
            <a:ext cx="0" cy="1670007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78197" y="5852925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02052" y="5826882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1553" y="1585930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 (x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07706" y="561107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3395133" y="3734125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539459" y="3297047"/>
            <a:ext cx="855674" cy="39379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268847" y="3739349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395133" y="3696061"/>
            <a:ext cx="873714" cy="3806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268847" y="3709869"/>
            <a:ext cx="863688" cy="522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132535" y="3709869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142561" y="3709869"/>
            <a:ext cx="853661" cy="35108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Trapezoidal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946323" y="1994980"/>
                <a:ext cx="3560590" cy="7682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b="1" dirty="0"/>
                  <a:t>= area under the curve</a:t>
                </a:r>
              </a:p>
              <a:p>
                <a:r>
                  <a:rPr lang="en-US" b="1" dirty="0"/>
                  <a:t>	 = A1 + A2 + A3 +A4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323" y="1994980"/>
                <a:ext cx="3560590" cy="768287"/>
              </a:xfrm>
              <a:prstGeom prst="rect">
                <a:avLst/>
              </a:prstGeom>
              <a:blipFill rotWithShape="0">
                <a:blip r:embed="rId2"/>
                <a:stretch>
                  <a:fillRect l="-11473" t="-62698" r="-1541" b="-6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721876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A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604756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2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495598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5328556" y="4464967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917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" grpId="0"/>
      <p:bldP spid="25" grpId="0"/>
      <p:bldP spid="26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051561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Trapezoidal Numerical Integr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87080" y="1265274"/>
            <a:ext cx="8516678" cy="52117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z = </a:t>
            </a:r>
            <a:r>
              <a:rPr lang="en-US" dirty="0" err="1"/>
              <a:t>trapz</a:t>
            </a:r>
            <a:r>
              <a:rPr lang="en-US" dirty="0"/>
              <a:t>(</a:t>
            </a:r>
            <a:r>
              <a:rPr lang="en-US" dirty="0" err="1"/>
              <a:t>x,y</a:t>
            </a:r>
            <a:r>
              <a:rPr lang="en-US" dirty="0"/>
              <a:t>) 		Integral of y with respect to x by the trapezoidal rule. x 			and y must be vectors of the same length, or x must be 			a column vector and y an array whose first non-				singleton dimension is length(x). </a:t>
            </a:r>
            <a:r>
              <a:rPr lang="en-US" dirty="0" err="1"/>
              <a:t>trapz</a:t>
            </a:r>
            <a:r>
              <a:rPr lang="en-US" dirty="0"/>
              <a:t> operates along 			this dimension.</a:t>
            </a:r>
          </a:p>
          <a:p>
            <a:endParaRPr lang="en-US" dirty="0"/>
          </a:p>
          <a:p>
            <a:r>
              <a:rPr lang="en-US" dirty="0"/>
              <a:t>z = </a:t>
            </a:r>
            <a:r>
              <a:rPr lang="en-US" dirty="0" err="1"/>
              <a:t>cumtrapz</a:t>
            </a:r>
            <a:r>
              <a:rPr lang="en-US" dirty="0"/>
              <a:t>(</a:t>
            </a:r>
            <a:r>
              <a:rPr lang="en-US" dirty="0" err="1"/>
              <a:t>x,y</a:t>
            </a:r>
            <a:r>
              <a:rPr lang="en-US" dirty="0"/>
              <a:t>) 	Computes the cumulative integral of y with respect to x 			using trapezoidal integration. x and y must be vectors of 			the same length, or x must be a column vector and y an 			array whose first non-singleton dimension is length(x). 			</a:t>
            </a:r>
            <a:r>
              <a:rPr lang="en-US" dirty="0" err="1"/>
              <a:t>cumtrapz</a:t>
            </a:r>
            <a:r>
              <a:rPr lang="en-US" dirty="0"/>
              <a:t> operates across this dimens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065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1414913" y="5611076"/>
            <a:ext cx="609279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1509562" y="1664720"/>
            <a:ext cx="0" cy="40522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2237072" y="2916002"/>
            <a:ext cx="4543125" cy="1222362"/>
          </a:xfrm>
          <a:custGeom>
            <a:avLst/>
            <a:gdLst>
              <a:gd name="connsiteX0" fmla="*/ 0 w 5115875"/>
              <a:gd name="connsiteY0" fmla="*/ 0 h 1222362"/>
              <a:gd name="connsiteX1" fmla="*/ 1029904 w 5115875"/>
              <a:gd name="connsiteY1" fmla="*/ 760396 h 1222362"/>
              <a:gd name="connsiteX2" fmla="*/ 3022333 w 5115875"/>
              <a:gd name="connsiteY2" fmla="*/ 750770 h 1222362"/>
              <a:gd name="connsiteX3" fmla="*/ 4417996 w 5115875"/>
              <a:gd name="connsiteY3" fmla="*/ 1212783 h 1222362"/>
              <a:gd name="connsiteX4" fmla="*/ 5034013 w 5115875"/>
              <a:gd name="connsiteY4" fmla="*/ 1058779 h 1222362"/>
              <a:gd name="connsiteX5" fmla="*/ 5091765 w 5115875"/>
              <a:gd name="connsiteY5" fmla="*/ 1001027 h 122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115875" h="1222362">
                <a:moveTo>
                  <a:pt x="0" y="0"/>
                </a:moveTo>
                <a:cubicBezTo>
                  <a:pt x="263091" y="317634"/>
                  <a:pt x="526182" y="635268"/>
                  <a:pt x="1029904" y="760396"/>
                </a:cubicBezTo>
                <a:cubicBezTo>
                  <a:pt x="1533626" y="885524"/>
                  <a:pt x="2457651" y="675372"/>
                  <a:pt x="3022333" y="750770"/>
                </a:cubicBezTo>
                <a:cubicBezTo>
                  <a:pt x="3587015" y="826168"/>
                  <a:pt x="4082716" y="1161448"/>
                  <a:pt x="4417996" y="1212783"/>
                </a:cubicBezTo>
                <a:cubicBezTo>
                  <a:pt x="4753276" y="1264118"/>
                  <a:pt x="4921718" y="1094072"/>
                  <a:pt x="5034013" y="1058779"/>
                </a:cubicBezTo>
                <a:cubicBezTo>
                  <a:pt x="5146308" y="1023486"/>
                  <a:pt x="5119036" y="1012256"/>
                  <a:pt x="5091765" y="1001027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2531444" y="3329888"/>
            <a:ext cx="0" cy="247848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15416" y="4046948"/>
            <a:ext cx="0" cy="1670007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78197" y="5852925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02052" y="5826882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1553" y="1585930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 (x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07706" y="561107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3395133" y="3734125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539459" y="3297047"/>
            <a:ext cx="855674" cy="39379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268847" y="3739349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395133" y="3696061"/>
            <a:ext cx="873714" cy="3806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268847" y="3709869"/>
            <a:ext cx="863688" cy="522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132535" y="3709869"/>
            <a:ext cx="0" cy="18769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142561" y="3709869"/>
            <a:ext cx="853661" cy="35108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Trapezoidal Rule</a:t>
            </a:r>
          </a:p>
        </p:txBody>
      </p:sp>
      <p:sp>
        <p:nvSpPr>
          <p:cNvPr id="2" name="Rectangle 1"/>
          <p:cNvSpPr/>
          <p:nvPr/>
        </p:nvSpPr>
        <p:spPr>
          <a:xfrm>
            <a:off x="2721876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A1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604756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2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495598" y="4353282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3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5328556" y="4464967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393228" y="1195448"/>
                <a:ext cx="2593210" cy="64633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err="1"/>
                  <a:t>trapz</a:t>
                </a:r>
                <a:r>
                  <a:rPr lang="en-US" dirty="0"/>
                  <a:t> output is a scalar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/>
                        <m:t>A</m:t>
                      </m:r>
                      <m:r>
                        <m:rPr>
                          <m:nor/>
                        </m:rPr>
                        <a:rPr lang="en-US" dirty="0"/>
                        <m:t>1 + </m:t>
                      </m:r>
                      <m:r>
                        <m:rPr>
                          <m:nor/>
                        </m:rPr>
                        <a:rPr lang="en-US" dirty="0"/>
                        <m:t>A</m:t>
                      </m:r>
                      <m:r>
                        <m:rPr>
                          <m:nor/>
                        </m:rPr>
                        <a:rPr lang="en-US" dirty="0"/>
                        <m:t>2 + </m:t>
                      </m:r>
                      <m:r>
                        <m:rPr>
                          <m:nor/>
                        </m:rPr>
                        <a:rPr lang="en-US" dirty="0"/>
                        <m:t>A</m:t>
                      </m:r>
                      <m:r>
                        <m:rPr>
                          <m:nor/>
                        </m:rPr>
                        <a:rPr lang="en-US" dirty="0"/>
                        <m:t>3 + </m:t>
                      </m:r>
                      <m:r>
                        <m:rPr>
                          <m:nor/>
                        </m:rPr>
                        <a:rPr lang="en-US" dirty="0"/>
                        <m:t>A</m:t>
                      </m:r>
                      <m:r>
                        <m:rPr>
                          <m:nor/>
                        </m:rPr>
                        <a:rPr lang="en-US" dirty="0"/>
                        <m:t>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228" y="1195448"/>
                <a:ext cx="2593210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2118" t="-4717" r="-14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378197" y="2093876"/>
                <a:ext cx="5490414" cy="64633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err="1"/>
                  <a:t>cumtrapz</a:t>
                </a:r>
                <a:r>
                  <a:rPr lang="en-US" dirty="0"/>
                  <a:t> output is an arra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dirty="0"/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dirty="0"/>
                                  <m:t>1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dirty="0"/>
                                        <m:t>A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dirty="0"/>
                                        <m:t>1+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dirty="0"/>
                                        <m:t>A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dirty="0"/>
                                        <m:t>2</m:t>
                                      </m:r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1+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2+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3, </m:t>
                                            </m:r>
                                          </m:e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1+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2+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 smtClean="0"/>
                                              <m:t>3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+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A</m:t>
                                            </m:r>
                                            <m:r>
                                              <m:rPr>
                                                <m:nor/>
                                              </m:rPr>
                                              <a:rPr lang="en-US" dirty="0"/>
                                              <m:t>4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197" y="2093876"/>
                <a:ext cx="5490414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888" t="-4673" b="-74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738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1275906" y="1265274"/>
                <a:ext cx="7644809" cy="5211726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Calculate the integral of sin(x) in the interval [0,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/>
                  <a:t>] 	(exact solution is 2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906" y="1265274"/>
                <a:ext cx="7644809" cy="5211726"/>
              </a:xfrm>
              <a:prstGeom prst="rect">
                <a:avLst/>
              </a:prstGeom>
              <a:blipFill rotWithShape="0">
                <a:blip r:embed="rId2"/>
                <a:stretch>
                  <a:fillRect l="-797" t="-1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275906" y="1963843"/>
            <a:ext cx="4572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Integral example 1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x range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x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linspace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0,pi,100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function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y=sin(x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alculate integral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z=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rapz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1297119" y="547856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Result</a:t>
            </a:r>
          </a:p>
          <a:p>
            <a:r>
              <a:rPr lang="en-US" dirty="0">
                <a:solidFill>
                  <a:srgbClr val="FF0000"/>
                </a:solidFill>
              </a:rPr>
              <a:t>z =</a:t>
            </a:r>
          </a:p>
          <a:p>
            <a:r>
              <a:rPr lang="en-US" dirty="0">
                <a:solidFill>
                  <a:srgbClr val="FF0000"/>
                </a:solidFill>
              </a:rPr>
              <a:t>    1.9998</a:t>
            </a:r>
          </a:p>
        </p:txBody>
      </p:sp>
    </p:spTree>
    <p:extLst>
      <p:ext uri="{BB962C8B-B14F-4D97-AF65-F5344CB8AC3E}">
        <p14:creationId xmlns:p14="http://schemas.microsoft.com/office/powerpoint/2010/main" val="28222038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1275906" y="1265274"/>
                <a:ext cx="7644809" cy="5211726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Calculate the integral of sin(x) in the interval [0,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/>
                  <a:t>].  Plot the function and its integral over the range of x.</a:t>
                </a:r>
              </a:p>
              <a:p>
                <a:r>
                  <a:rPr lang="en-US" dirty="0"/>
                  <a:t> 	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906" y="1265274"/>
                <a:ext cx="7644809" cy="5211726"/>
              </a:xfrm>
              <a:prstGeom prst="rect">
                <a:avLst/>
              </a:prstGeom>
              <a:blipFill rotWithShape="0">
                <a:blip r:embed="rId2"/>
                <a:stretch>
                  <a:fillRect l="-797" t="-1287" r="-1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6841" r="6850"/>
          <a:stretch/>
        </p:blipFill>
        <p:spPr>
          <a:xfrm>
            <a:off x="4440155" y="2359208"/>
            <a:ext cx="4480560" cy="302385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26310" y="1836799"/>
            <a:ext cx="4572000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Integral example 2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x range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x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linspace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0,pi,100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function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y=sin(x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alculate integral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z=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umtrapz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plot results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lot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,x,z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x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sin(x)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\</a:t>
            </a:r>
            <a:r>
              <a:rPr lang="en-US" b="1" dirty="0" err="1">
                <a:solidFill>
                  <a:srgbClr val="A020F0"/>
                </a:solidFill>
                <a:latin typeface="Courier New" panose="02070309020205020404" pitchFamily="49" charset="0"/>
              </a:rPr>
              <a:t>intsin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(x)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440155" y="2379528"/>
            <a:ext cx="4480560" cy="30238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16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9581" y="287339"/>
            <a:ext cx="7974419" cy="8556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/>
              <a:t>Interpol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09343" y="1477926"/>
            <a:ext cx="7356475" cy="519223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err="1"/>
              <a:t>yi</a:t>
            </a:r>
            <a:r>
              <a:rPr lang="en-US" dirty="0"/>
              <a:t> = interp1(</a:t>
            </a:r>
            <a:r>
              <a:rPr lang="en-US" dirty="0" err="1"/>
              <a:t>x,y,xi</a:t>
            </a:r>
            <a:r>
              <a:rPr lang="en-US" dirty="0"/>
              <a:t>) </a:t>
            </a:r>
          </a:p>
          <a:p>
            <a:endParaRPr lang="en-US" dirty="0"/>
          </a:p>
          <a:p>
            <a:r>
              <a:rPr lang="en-US" dirty="0"/>
              <a:t>Returns vector </a:t>
            </a:r>
            <a:r>
              <a:rPr lang="en-US" dirty="0" err="1"/>
              <a:t>yi</a:t>
            </a:r>
            <a:r>
              <a:rPr lang="en-US" dirty="0"/>
              <a:t> of the same length as xi, containing the interpolated</a:t>
            </a:r>
          </a:p>
          <a:p>
            <a:r>
              <a:rPr lang="en-US" dirty="0"/>
              <a:t>y values corresponding to xi using linear interpolation.</a:t>
            </a:r>
          </a:p>
          <a:p>
            <a:r>
              <a:rPr lang="en-US" dirty="0"/>
              <a:t>The vector x, which must have values in </a:t>
            </a:r>
            <a:r>
              <a:rPr lang="en-US" b="1" dirty="0">
                <a:solidFill>
                  <a:srgbClr val="0000FF"/>
                </a:solidFill>
              </a:rPr>
              <a:t>ascending order</a:t>
            </a:r>
            <a:r>
              <a:rPr lang="en-US" dirty="0"/>
              <a:t>,</a:t>
            </a:r>
          </a:p>
          <a:p>
            <a:r>
              <a:rPr lang="en-US" dirty="0"/>
              <a:t>specifies the points at which the data y is given. Vectors x</a:t>
            </a:r>
          </a:p>
          <a:p>
            <a:r>
              <a:rPr lang="en-US" dirty="0"/>
              <a:t>and y must be of the same length. The values of xi must be</a:t>
            </a:r>
          </a:p>
          <a:p>
            <a:r>
              <a:rPr lang="en-US" dirty="0"/>
              <a:t>within the range of the x values.</a:t>
            </a:r>
          </a:p>
        </p:txBody>
      </p:sp>
    </p:spTree>
    <p:extLst>
      <p:ext uri="{BB962C8B-B14F-4D97-AF65-F5344CB8AC3E}">
        <p14:creationId xmlns:p14="http://schemas.microsoft.com/office/powerpoint/2010/main" val="15701530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1254642" y="1275905"/>
                <a:ext cx="7644809" cy="5411973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Calculate the integral of sin(x) in the interval [0,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/>
                  <a:t>].  Plot the function and its integral over the range of x.  </a:t>
                </a:r>
                <a:r>
                  <a:rPr lang="en-US" b="1" dirty="0">
                    <a:solidFill>
                      <a:srgbClr val="FF0000"/>
                    </a:solidFill>
                  </a:rPr>
                  <a:t>You cannot use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cumtrapz</a:t>
                </a:r>
                <a:r>
                  <a:rPr lang="en-US" b="1" dirty="0">
                    <a:solidFill>
                      <a:srgbClr val="FF0000"/>
                    </a:solidFill>
                  </a:rPr>
                  <a:t>.</a:t>
                </a:r>
              </a:p>
              <a:p>
                <a:r>
                  <a:rPr lang="en-US" dirty="0"/>
                  <a:t> 	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642" y="1275905"/>
                <a:ext cx="7644809" cy="5411973"/>
              </a:xfrm>
              <a:prstGeom prst="rect">
                <a:avLst/>
              </a:prstGeom>
              <a:blipFill rotWithShape="0">
                <a:blip r:embed="rId2"/>
                <a:stretch>
                  <a:fillRect l="-877" t="-1126" r="-1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001434" y="2332475"/>
            <a:ext cx="73849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tegral example 3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x range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space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,pi,100);</a:t>
            </a:r>
          </a:p>
          <a:p>
            <a:endParaRPr lang="en-US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function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sin(x);</a:t>
            </a:r>
          </a:p>
        </p:txBody>
      </p:sp>
    </p:spTree>
    <p:extLst>
      <p:ext uri="{BB962C8B-B14F-4D97-AF65-F5344CB8AC3E}">
        <p14:creationId xmlns:p14="http://schemas.microsoft.com/office/powerpoint/2010/main" val="26007595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00200" y="287339"/>
            <a:ext cx="7543800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Example 3 (continued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8631" t="672" r="7605" b="-672"/>
          <a:stretch/>
        </p:blipFill>
        <p:spPr>
          <a:xfrm>
            <a:off x="4714240" y="2792919"/>
            <a:ext cx="4348480" cy="302385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73747" y="1165527"/>
            <a:ext cx="738492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z=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zero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1,100);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alculate integral</a:t>
            </a:r>
          </a:p>
          <a:p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=2:100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  z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trapz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x(1:i),y(1:i));</a:t>
            </a:r>
          </a:p>
          <a:p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r>
              <a:rPr lang="en-US" b="1" dirty="0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plot results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lot(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y,x,z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x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sin(x)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\</a:t>
            </a:r>
            <a:r>
              <a:rPr lang="en-US" b="1" dirty="0" err="1">
                <a:solidFill>
                  <a:srgbClr val="A020F0"/>
                </a:solidFill>
                <a:latin typeface="Courier New" panose="02070309020205020404" pitchFamily="49" charset="0"/>
              </a:rPr>
              <a:t>intsin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(x)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485670" y="1165527"/>
            <a:ext cx="4005050" cy="348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714240" y="2832513"/>
            <a:ext cx="4348480" cy="29842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82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85736" y="287339"/>
            <a:ext cx="8250865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Single Integrals – Alternative method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776256" y="1333672"/>
            <a:ext cx="402264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q = integral (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function,xmin,xmax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43620" y="2031431"/>
                <a:ext cx="839256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Example: Calculate the integral of [sin(x) + cos(x)] in the interval [0,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/>
                  <a:t>] 	</a:t>
                </a:r>
              </a:p>
              <a:p>
                <a:r>
                  <a:rPr lang="en-US" dirty="0"/>
                  <a:t>(exact solution = 2)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20" y="2031431"/>
                <a:ext cx="8392562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654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674482" y="2839651"/>
            <a:ext cx="586211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 Integral example 1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clear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given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0;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pi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function handle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F = @(x) sin(x)+cos(x)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alculate integral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q = integral (F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in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max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7002856" y="4753565"/>
            <a:ext cx="11905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esult</a:t>
            </a:r>
          </a:p>
          <a:p>
            <a:r>
              <a:rPr lang="en-US" b="1" dirty="0">
                <a:solidFill>
                  <a:srgbClr val="FF0000"/>
                </a:solidFill>
              </a:rPr>
              <a:t>q =</a:t>
            </a:r>
          </a:p>
          <a:p>
            <a:r>
              <a:rPr lang="en-US" b="1" dirty="0">
                <a:solidFill>
                  <a:srgbClr val="FF0000"/>
                </a:solidFill>
              </a:rPr>
              <a:t>     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74482" y="2839651"/>
            <a:ext cx="4425837" cy="7481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3840" y="3642393"/>
            <a:ext cx="2872000" cy="5841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73840" y="4552468"/>
            <a:ext cx="3227600" cy="4768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3840" y="5355210"/>
            <a:ext cx="3948960" cy="5375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002855" y="4753565"/>
            <a:ext cx="1054025" cy="923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29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93135" y="287339"/>
            <a:ext cx="8250865" cy="7794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Multiple Integral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041991" y="1265274"/>
            <a:ext cx="7602279" cy="52117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Matlab</a:t>
            </a:r>
            <a:r>
              <a:rPr lang="en-US" dirty="0"/>
              <a:t> Function for Double Integral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	q = integral2 (function, </a:t>
            </a:r>
            <a:r>
              <a:rPr lang="en-US" dirty="0" err="1"/>
              <a:t>xmin</a:t>
            </a:r>
            <a:r>
              <a:rPr lang="en-US" dirty="0"/>
              <a:t>, </a:t>
            </a:r>
            <a:r>
              <a:rPr lang="en-US" dirty="0" err="1"/>
              <a:t>xmax</a:t>
            </a:r>
            <a:r>
              <a:rPr lang="en-US" dirty="0"/>
              <a:t>, </a:t>
            </a:r>
            <a:r>
              <a:rPr lang="en-US" dirty="0" err="1"/>
              <a:t>ymin</a:t>
            </a:r>
            <a:r>
              <a:rPr lang="en-US" dirty="0"/>
              <a:t>, </a:t>
            </a:r>
            <a:r>
              <a:rPr lang="en-US" dirty="0" err="1"/>
              <a:t>ymax</a:t>
            </a:r>
            <a:r>
              <a:rPr lang="en-US" dirty="0"/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Matlab</a:t>
            </a:r>
            <a:r>
              <a:rPr lang="en-US" dirty="0"/>
              <a:t> Function for Triple Integrals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q = integral3(function, </a:t>
            </a:r>
            <a:r>
              <a:rPr lang="en-US" dirty="0" err="1"/>
              <a:t>xmin</a:t>
            </a:r>
            <a:r>
              <a:rPr lang="en-US" dirty="0"/>
              <a:t>, </a:t>
            </a:r>
            <a:r>
              <a:rPr lang="en-US" dirty="0" err="1"/>
              <a:t>xmax</a:t>
            </a:r>
            <a:r>
              <a:rPr lang="en-US" dirty="0"/>
              <a:t>, </a:t>
            </a:r>
            <a:r>
              <a:rPr lang="en-US" dirty="0" err="1"/>
              <a:t>ymin</a:t>
            </a:r>
            <a:r>
              <a:rPr lang="en-US" dirty="0"/>
              <a:t>, </a:t>
            </a:r>
            <a:r>
              <a:rPr lang="en-US" dirty="0" err="1"/>
              <a:t>ymax</a:t>
            </a:r>
            <a:r>
              <a:rPr lang="en-US" dirty="0"/>
              <a:t>, </a:t>
            </a:r>
            <a:r>
              <a:rPr lang="en-US" dirty="0" err="1"/>
              <a:t>zmin</a:t>
            </a:r>
            <a:r>
              <a:rPr lang="en-US" dirty="0"/>
              <a:t>, </a:t>
            </a:r>
            <a:r>
              <a:rPr lang="en-US" dirty="0" err="1"/>
              <a:t>zmax</a:t>
            </a:r>
            <a:r>
              <a:rPr lang="en-US" dirty="0"/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49088" y="1066800"/>
          <a:ext cx="3188083" cy="135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168200" imgH="495000" progId="Equation.DSMT4">
                  <p:embed/>
                </p:oleObj>
              </mc:Choice>
              <mc:Fallback>
                <p:oleObj name="Equation" r:id="rId3" imgW="1168200" imgH="495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9088" y="1066800"/>
                        <a:ext cx="3188083" cy="1351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15891" y="3194862"/>
          <a:ext cx="40544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485720" imgH="495000" progId="Equation.DSMT4">
                  <p:embed/>
                </p:oleObj>
              </mc:Choice>
              <mc:Fallback>
                <p:oleObj name="Equation" r:id="rId5" imgW="148572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5891" y="3194862"/>
                        <a:ext cx="4054475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42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9581" y="287339"/>
            <a:ext cx="7974419" cy="8556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/>
              <a:t>Interpolation Exampl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09343" y="1477926"/>
            <a:ext cx="7356475" cy="519223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200" dirty="0"/>
              <a:t>Given the x and y data set below find y at x=2.6 and x=4.9.</a:t>
            </a:r>
          </a:p>
          <a:p>
            <a:pPr>
              <a:spcBef>
                <a:spcPts val="0"/>
              </a:spcBef>
            </a:pPr>
            <a:r>
              <a:rPr lang="en-US" sz="2200" dirty="0"/>
              <a:t>x = 0:5;</a:t>
            </a:r>
          </a:p>
          <a:p>
            <a:pPr>
              <a:spcBef>
                <a:spcPts val="0"/>
              </a:spcBef>
            </a:pPr>
            <a:r>
              <a:rPr lang="es-ES" sz="2200" dirty="0"/>
              <a:t>y = [0 20 60 68 77 110];</a:t>
            </a:r>
          </a:p>
          <a:p>
            <a:pPr>
              <a:spcBef>
                <a:spcPts val="0"/>
              </a:spcBef>
            </a:pPr>
            <a:endParaRPr lang="es-ES" sz="2200" dirty="0"/>
          </a:p>
          <a:p>
            <a:r>
              <a:rPr lang="es-ES" sz="2200" dirty="0"/>
              <a:t>Note: </a:t>
            </a:r>
            <a:r>
              <a:rPr lang="es-ES" sz="2200" dirty="0" err="1"/>
              <a:t>Check</a:t>
            </a:r>
            <a:r>
              <a:rPr lang="es-ES" sz="2200" dirty="0"/>
              <a:t> </a:t>
            </a:r>
            <a:r>
              <a:rPr lang="es-ES" sz="2200" dirty="0" err="1"/>
              <a:t>if</a:t>
            </a:r>
            <a:r>
              <a:rPr lang="es-ES" sz="2200" dirty="0"/>
              <a:t> </a:t>
            </a:r>
            <a:r>
              <a:rPr lang="es-ES" sz="2200" dirty="0" err="1"/>
              <a:t>the</a:t>
            </a:r>
            <a:r>
              <a:rPr lang="es-ES" sz="2200" dirty="0"/>
              <a:t> </a:t>
            </a:r>
            <a:r>
              <a:rPr lang="es-ES" sz="2200" dirty="0" err="1"/>
              <a:t>values</a:t>
            </a:r>
            <a:r>
              <a:rPr lang="es-ES" sz="2200" dirty="0"/>
              <a:t> of </a:t>
            </a:r>
            <a:r>
              <a:rPr lang="en-US" sz="2200" dirty="0"/>
              <a:t>x</a:t>
            </a:r>
            <a:r>
              <a:rPr lang="en-US" sz="2200" baseline="-25000" dirty="0"/>
              <a:t>i</a:t>
            </a:r>
            <a:r>
              <a:rPr lang="en-US" sz="2200" dirty="0"/>
              <a:t> are within the range of the x values</a:t>
            </a:r>
          </a:p>
          <a:p>
            <a:pPr>
              <a:spcBef>
                <a:spcPts val="0"/>
              </a:spcBef>
            </a:pPr>
            <a:endParaRPr lang="es-ES" sz="2200" dirty="0"/>
          </a:p>
          <a:p>
            <a:pPr>
              <a:spcBef>
                <a:spcPts val="0"/>
              </a:spcBef>
            </a:pPr>
            <a:endParaRPr lang="es-ES" sz="2200" dirty="0"/>
          </a:p>
          <a:p>
            <a:pPr>
              <a:spcBef>
                <a:spcPts val="0"/>
              </a:spcBef>
            </a:pPr>
            <a:endParaRPr lang="es-ES" sz="2200" dirty="0"/>
          </a:p>
          <a:p>
            <a:pPr>
              <a:spcBef>
                <a:spcPts val="0"/>
              </a:spcBef>
            </a:pPr>
            <a:endParaRPr lang="en-US" sz="2200" dirty="0"/>
          </a:p>
          <a:p>
            <a:pPr marL="0" indent="0">
              <a:spcBef>
                <a:spcPts val="0"/>
              </a:spcBef>
              <a:buNone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35852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9581" y="287339"/>
            <a:ext cx="7974419" cy="8556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/>
              <a:t>Interpolation Example</a:t>
            </a:r>
          </a:p>
        </p:txBody>
      </p:sp>
      <p:sp>
        <p:nvSpPr>
          <p:cNvPr id="4" name="Rectangle 3"/>
          <p:cNvSpPr/>
          <p:nvPr/>
        </p:nvSpPr>
        <p:spPr>
          <a:xfrm>
            <a:off x="844060" y="1551610"/>
            <a:ext cx="630408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Interpolation example 1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; clear; format 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compact</a:t>
            </a:r>
          </a:p>
          <a:p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Given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x = 0:5;</a:t>
            </a:r>
          </a:p>
          <a:p>
            <a:r>
              <a:rPr lang="es-ES" b="1" dirty="0">
                <a:solidFill>
                  <a:srgbClr val="000000"/>
                </a:solidFill>
                <a:latin typeface="Courier New" panose="02070309020205020404" pitchFamily="49" charset="0"/>
              </a:rPr>
              <a:t>y = [0 20 60 68 77 110]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xi = [2.6, 4.9]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b="1" dirty="0">
                <a:solidFill>
                  <a:srgbClr val="228B22"/>
                </a:solidFill>
                <a:latin typeface="Courier New" panose="02070309020205020404" pitchFamily="49" charset="0"/>
              </a:rPr>
              <a:t>%calculations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i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= interp1(x, y, xi)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41735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Image result for normal distribution example grad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736646"/>
            <a:ext cx="6096000" cy="394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838200" y="152400"/>
            <a:ext cx="7543800" cy="9318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/>
              <a:t>Normal (Gaussian) distribution</a:t>
            </a:r>
          </a:p>
        </p:txBody>
      </p:sp>
    </p:spTree>
    <p:extLst>
      <p:ext uri="{BB962C8B-B14F-4D97-AF65-F5344CB8AC3E}">
        <p14:creationId xmlns:p14="http://schemas.microsoft.com/office/powerpoint/2010/main" val="10098259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upload.wikimedia.org/wikipedia/commons/thumb/a/a9/Empirical_Rule.PNG/450px-Empirical_Ru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158" y="1892702"/>
            <a:ext cx="5847242" cy="4248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838200" y="152400"/>
            <a:ext cx="7543800" cy="9318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/>
              <a:t>Normal distrib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537036" y="5912976"/>
            <a:ext cx="633471" cy="2020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68324" y="5912976"/>
            <a:ext cx="633471" cy="2020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94583" y="5921854"/>
            <a:ext cx="633471" cy="2020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231474" y="5912976"/>
            <a:ext cx="379241" cy="2020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935394" y="5912975"/>
            <a:ext cx="633471" cy="2020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761653" y="5912975"/>
            <a:ext cx="633471" cy="2020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740312" y="5912974"/>
            <a:ext cx="633471" cy="2020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375400" y="3221619"/>
                <a:ext cx="238456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𝑒𝑎𝑛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𝑡𝑎𝑛𝑑𝑎𝑟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𝑒𝑣𝑖𝑎𝑡𝑖𝑜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00" y="3221619"/>
                <a:ext cx="2384564" cy="553998"/>
              </a:xfrm>
              <a:prstGeom prst="rect">
                <a:avLst/>
              </a:prstGeom>
              <a:blipFill rotWithShape="0">
                <a:blip r:embed="rId3"/>
                <a:stretch>
                  <a:fillRect l="-512" r="-1790" b="-5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2847975" y="2809875"/>
            <a:ext cx="1219200" cy="66969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621873" y="2390775"/>
            <a:ext cx="1673901" cy="4857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201795" y="1892702"/>
            <a:ext cx="2559858" cy="5933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30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2" grpId="1" animBg="1"/>
      <p:bldP spid="14" grpId="0" animBg="1"/>
      <p:bldP spid="14" grpId="1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02771" y="152400"/>
            <a:ext cx="8741229" cy="8556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dirty="0"/>
              <a:t>Normal distribu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1219200"/>
            <a:ext cx="7813675" cy="51816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b="1" dirty="0"/>
              <a:t>mean(A)	</a:t>
            </a:r>
            <a:r>
              <a:rPr lang="en-US" sz="2200" dirty="0"/>
              <a:t>Returns the mean values of the elements of the 			vector A</a:t>
            </a:r>
          </a:p>
          <a:p>
            <a:r>
              <a:rPr lang="en-US" sz="2200" b="1" dirty="0" err="1"/>
              <a:t>std</a:t>
            </a:r>
            <a:r>
              <a:rPr lang="en-US" sz="2200" b="1" dirty="0"/>
              <a:t>(A) 		</a:t>
            </a:r>
            <a:r>
              <a:rPr lang="en-US" sz="2200" dirty="0"/>
              <a:t>Returns the sample standard deviation of the 			elements of the vector A</a:t>
            </a:r>
          </a:p>
          <a:p>
            <a:pPr marL="0" indent="0">
              <a:buNone/>
            </a:pPr>
            <a:r>
              <a:rPr lang="en-US" sz="2200" dirty="0"/>
              <a:t>	variance = (standard deviation)^2</a:t>
            </a:r>
          </a:p>
          <a:p>
            <a:endParaRPr lang="en-US" sz="2200" b="1" dirty="0"/>
          </a:p>
          <a:p>
            <a:r>
              <a:rPr lang="en-US" sz="2200" b="1" dirty="0" err="1"/>
              <a:t>var</a:t>
            </a:r>
            <a:r>
              <a:rPr lang="en-US" sz="2200" b="1" dirty="0"/>
              <a:t>(A)</a:t>
            </a:r>
            <a:r>
              <a:rPr lang="en-US" sz="2200" dirty="0"/>
              <a:t>		Returns the variance of the elements of the vector A</a:t>
            </a:r>
          </a:p>
          <a:p>
            <a:endParaRPr lang="en-US" sz="2200" dirty="0"/>
          </a:p>
          <a:p>
            <a:r>
              <a:rPr lang="en-US" sz="2200" dirty="0"/>
              <a:t>	</a:t>
            </a:r>
          </a:p>
        </p:txBody>
      </p:sp>
      <p:sp>
        <p:nvSpPr>
          <p:cNvPr id="9" name="Rectangle 8"/>
          <p:cNvSpPr/>
          <p:nvPr/>
        </p:nvSpPr>
        <p:spPr>
          <a:xfrm>
            <a:off x="402771" y="447641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b="1" dirty="0">
                <a:solidFill>
                  <a:srgbClr val="000000"/>
                </a:solidFill>
                <a:latin typeface="Courier New" panose="02070309020205020404" pitchFamily="49" charset="0"/>
              </a:rPr>
              <a:t>A = [1 2 3 3 3 6 4 6 8 4 7 7]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d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std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A)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1 = 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(A)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2 = d^2</a:t>
            </a:r>
          </a:p>
        </p:txBody>
      </p:sp>
      <p:sp>
        <p:nvSpPr>
          <p:cNvPr id="10" name="Rectangle 9"/>
          <p:cNvSpPr/>
          <p:nvPr/>
        </p:nvSpPr>
        <p:spPr>
          <a:xfrm>
            <a:off x="5486400" y="4476419"/>
            <a:ext cx="16383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 =</a:t>
            </a:r>
          </a:p>
          <a:p>
            <a:r>
              <a:rPr lang="en-US" dirty="0">
                <a:solidFill>
                  <a:srgbClr val="FF0000"/>
                </a:solidFill>
              </a:rPr>
              <a:t>    2.2361</a:t>
            </a:r>
          </a:p>
          <a:p>
            <a:r>
              <a:rPr lang="en-US" dirty="0">
                <a:solidFill>
                  <a:srgbClr val="FF0000"/>
                </a:solidFill>
              </a:rPr>
              <a:t>v1 =</a:t>
            </a:r>
          </a:p>
          <a:p>
            <a:r>
              <a:rPr lang="en-US" dirty="0">
                <a:solidFill>
                  <a:srgbClr val="FF0000"/>
                </a:solidFill>
              </a:rPr>
              <a:t>     5</a:t>
            </a:r>
          </a:p>
          <a:p>
            <a:r>
              <a:rPr lang="en-US" dirty="0">
                <a:solidFill>
                  <a:srgbClr val="FF0000"/>
                </a:solidFill>
              </a:rPr>
              <a:t>v2 =</a:t>
            </a:r>
          </a:p>
          <a:p>
            <a:r>
              <a:rPr lang="en-US" dirty="0">
                <a:solidFill>
                  <a:srgbClr val="FF0000"/>
                </a:solidFill>
              </a:rPr>
              <a:t>    5.0000</a:t>
            </a:r>
          </a:p>
        </p:txBody>
      </p:sp>
    </p:spTree>
    <p:extLst>
      <p:ext uri="{BB962C8B-B14F-4D97-AF65-F5344CB8AC3E}">
        <p14:creationId xmlns:p14="http://schemas.microsoft.com/office/powerpoint/2010/main" val="1776953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02771" y="152400"/>
            <a:ext cx="8741229" cy="85566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Uniformly Distributed  Random Number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1219200"/>
            <a:ext cx="7813675" cy="51816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and 		Returns a scalar in the interval (0,1) whose value changes 		each time it is referenced</a:t>
            </a:r>
          </a:p>
          <a:p>
            <a:r>
              <a:rPr lang="en-US" dirty="0"/>
              <a:t>rand(n) 		Returns an </a:t>
            </a:r>
            <a:r>
              <a:rPr lang="en-US" dirty="0" err="1"/>
              <a:t>n</a:t>
            </a:r>
            <a:r>
              <a:rPr lang="en-US" i="1" dirty="0" err="1"/>
              <a:t>×</a:t>
            </a:r>
            <a:r>
              <a:rPr lang="en-US" dirty="0" err="1"/>
              <a:t>n</a:t>
            </a:r>
            <a:r>
              <a:rPr lang="en-US" dirty="0"/>
              <a:t> matrix of random numbers distributed 		uniformly in the interval (0,1)</a:t>
            </a:r>
          </a:p>
          <a:p>
            <a:r>
              <a:rPr lang="en-US" dirty="0"/>
              <a:t>rand(</a:t>
            </a:r>
            <a:r>
              <a:rPr lang="en-US" dirty="0" err="1"/>
              <a:t>m,n</a:t>
            </a:r>
            <a:r>
              <a:rPr lang="en-US" dirty="0"/>
              <a:t>) 	Returns an </a:t>
            </a:r>
            <a:r>
              <a:rPr lang="en-US" dirty="0" err="1"/>
              <a:t>m</a:t>
            </a:r>
            <a:r>
              <a:rPr lang="en-US" i="1" dirty="0" err="1"/>
              <a:t>×</a:t>
            </a:r>
            <a:r>
              <a:rPr lang="en-US" dirty="0" err="1"/>
              <a:t>n</a:t>
            </a:r>
            <a:r>
              <a:rPr lang="en-US" dirty="0"/>
              <a:t> matrix of random numbers distributed 		uniformly in the interval (0,1)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28600" y="3505200"/>
            <a:ext cx="5715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/>
              <a:t>Example</a:t>
            </a:r>
            <a:endParaRPr lang="fr-FR" dirty="0"/>
          </a:p>
          <a:p>
            <a:r>
              <a:rPr lang="fr-FR" dirty="0"/>
              <a:t>&gt;&gt; rand		ans =</a:t>
            </a:r>
          </a:p>
          <a:p>
            <a:r>
              <a:rPr lang="fr-FR" dirty="0"/>
              <a:t>    			0.3474</a:t>
            </a:r>
          </a:p>
          <a:p>
            <a:endParaRPr lang="fr-FR" dirty="0"/>
          </a:p>
          <a:p>
            <a:r>
              <a:rPr lang="fr-FR" dirty="0"/>
              <a:t>&gt;&gt; rand(2)	ans =</a:t>
            </a:r>
          </a:p>
          <a:p>
            <a:r>
              <a:rPr lang="fr-FR" dirty="0"/>
              <a:t>    			0.6606    0.6273</a:t>
            </a:r>
          </a:p>
          <a:p>
            <a:r>
              <a:rPr lang="fr-FR" dirty="0"/>
              <a:t>    			0.3839    0.0216</a:t>
            </a:r>
          </a:p>
          <a:p>
            <a:r>
              <a:rPr lang="fr-FR" dirty="0"/>
              <a:t>&gt;&gt; rand(2,3)	ans =</a:t>
            </a:r>
          </a:p>
          <a:p>
            <a:r>
              <a:rPr lang="fr-FR" dirty="0"/>
              <a:t>    			0.9106    0.7458    0.3833</a:t>
            </a:r>
          </a:p>
          <a:p>
            <a:r>
              <a:rPr lang="fr-FR" dirty="0"/>
              <a:t>    			0.8006    0.8131    0.6173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899138" y="3754316"/>
            <a:ext cx="1987062" cy="6418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148375" y="4645270"/>
            <a:ext cx="2634640" cy="7971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148374" y="5506396"/>
            <a:ext cx="3795225" cy="7971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43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ca94ad7b61f1a14cda8aacf6030eaa5e2b8a429"/>
  <p:tag name="ISPRING_RESOURCE_PATHS_HASH_2" val="ca94ad7b61f1a14cda8aacf6030eaa5e2b8a429"/>
</p:tagLst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515</TotalTime>
  <Words>2042</Words>
  <Application>Microsoft Office PowerPoint</Application>
  <PresentationFormat>On-screen Show (4:3)</PresentationFormat>
  <Paragraphs>344</Paragraphs>
  <Slides>3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ＭＳ Ｐゴシック</vt:lpstr>
      <vt:lpstr>Arial</vt:lpstr>
      <vt:lpstr>Book Antiqua</vt:lpstr>
      <vt:lpstr>Calibri</vt:lpstr>
      <vt:lpstr>Calibri Light</vt:lpstr>
      <vt:lpstr>Cambria Math</vt:lpstr>
      <vt:lpstr>Courier New</vt:lpstr>
      <vt:lpstr>Tahoma</vt:lpstr>
      <vt:lpstr>Times New Roman</vt:lpstr>
      <vt:lpstr>Retrospect</vt:lpstr>
      <vt:lpstr>Equation</vt:lpstr>
      <vt:lpstr>ME 203 Introduction to MATLAB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njamin Haas</dc:creator>
  <cp:lastModifiedBy>Austin P Lopez</cp:lastModifiedBy>
  <cp:revision>541</cp:revision>
  <cp:lastPrinted>2014-09-29T21:03:43Z</cp:lastPrinted>
  <dcterms:created xsi:type="dcterms:W3CDTF">2008-10-15T17:48:58Z</dcterms:created>
  <dcterms:modified xsi:type="dcterms:W3CDTF">2021-11-03T18:58:53Z</dcterms:modified>
</cp:coreProperties>
</file>